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139B5" w:rsidRDefault="00A139B5" w:rsidP="00A139B5">
      <w:pPr>
        <w:pStyle w:val="berschrift3"/>
        <w:numPr>
          <w:ilvl w:val="0"/>
          <w:numId w:val="0"/>
        </w:numPr>
      </w:pPr>
      <w:bookmarkStart w:id="0" w:name="_Toc246159935"/>
      <w:bookmarkStart w:id="1" w:name="_Toc274073345"/>
      <w:bookmarkStart w:id="2" w:name="_Toc289805631"/>
      <w:r>
        <w:t>1.3.2. Fakultät und Binomialkoeffizient</w:t>
      </w:r>
      <w:bookmarkEnd w:id="0"/>
      <w:bookmarkEnd w:id="1"/>
      <w:bookmarkEnd w:id="2"/>
    </w:p>
    <w:p w:rsidR="00A139B5" w:rsidRDefault="00A139B5" w:rsidP="00A139B5"/>
    <w:p w:rsidR="00A139B5" w:rsidRDefault="00A139B5" w:rsidP="00D01BC4">
      <w:pPr>
        <w:jc w:val="both"/>
      </w:pPr>
      <w:r>
        <w:t>Zur Abkürzung von n · (n – 1) · (n – 2) · … · 3 · 2 · 1 schreibt man n!</w:t>
      </w:r>
    </w:p>
    <w:p w:rsidR="00A139B5" w:rsidRDefault="00A139B5" w:rsidP="00D01BC4">
      <w:pPr>
        <w:jc w:val="both"/>
      </w:pPr>
    </w:p>
    <w:p w:rsidR="00A139B5" w:rsidRDefault="00A139B5" w:rsidP="00D01BC4">
      <w:pPr>
        <w:pStyle w:val="Definition"/>
        <w:jc w:val="both"/>
      </w:pPr>
      <w:r>
        <w:t>DEF: FAKULTÄT</w:t>
      </w:r>
      <w:r w:rsidR="004A6F75">
        <w:tab/>
      </w:r>
      <w:r>
        <w:br/>
        <w:t>0! = 1, 1! = 1</w:t>
      </w:r>
      <w:r w:rsidR="004A6F75">
        <w:tab/>
      </w:r>
      <w:r>
        <w:br/>
        <w:t>n! = n · (n – 1) · (n – 2) · … · 3 · 2 · 1</w:t>
      </w:r>
    </w:p>
    <w:p w:rsidR="00A139B5" w:rsidRDefault="00A139B5" w:rsidP="00D01BC4">
      <w:pPr>
        <w:jc w:val="both"/>
      </w:pPr>
    </w:p>
    <w:p w:rsidR="00A139B5" w:rsidRDefault="00A139B5" w:rsidP="00D01BC4">
      <w:pPr>
        <w:jc w:val="both"/>
      </w:pPr>
      <w:r>
        <w:t>Jetzt kann man für die Berechnung der Wahrscheinlichkeit für einen 6er beim Lotto kürzer schreiben:</w:t>
      </w:r>
    </w:p>
    <w:p w:rsidR="00A139B5" w:rsidRDefault="00A139B5" w:rsidP="00D01BC4">
      <w:pPr>
        <w:jc w:val="both"/>
      </w:pPr>
      <w:r w:rsidRPr="00A139B5">
        <w:rPr>
          <w:position w:val="-22"/>
        </w:rPr>
        <w:object w:dxaOrig="51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5pt;height:28.5pt" o:ole="">
            <v:imagedata r:id="rId6" o:title=""/>
          </v:shape>
          <o:OLEObject Type="Embed" ProgID="Equation.DSMT4" ShapeID="_x0000_i1025" DrawAspect="Content" ObjectID="_1598362602" r:id="rId7"/>
        </w:object>
      </w:r>
    </w:p>
    <w:p w:rsidR="00A139B5" w:rsidRDefault="00A139B5" w:rsidP="00D01BC4">
      <w:pPr>
        <w:jc w:val="both"/>
      </w:pPr>
    </w:p>
    <w:p w:rsidR="00A139B5" w:rsidRDefault="00A139B5" w:rsidP="00D01BC4">
      <w:pPr>
        <w:jc w:val="both"/>
      </w:pPr>
      <w:r>
        <w:t>Allgemein gilt:</w:t>
      </w:r>
    </w:p>
    <w:p w:rsidR="00A139B5" w:rsidRDefault="00A139B5" w:rsidP="00D01BC4">
      <w:pPr>
        <w:jc w:val="both"/>
      </w:pPr>
      <w:r>
        <w:t>n … Anzahl der Kugeln in einer Lostrommel</w:t>
      </w:r>
    </w:p>
    <w:p w:rsidR="00A139B5" w:rsidRDefault="00A139B5" w:rsidP="00D01BC4">
      <w:pPr>
        <w:jc w:val="both"/>
      </w:pPr>
      <w:r>
        <w:t>k … Anzahl der Kugeln, die ohne Zurücklegen gezogen werden</w:t>
      </w:r>
    </w:p>
    <w:p w:rsidR="00A139B5" w:rsidRDefault="00A139B5" w:rsidP="00D01BC4">
      <w:pPr>
        <w:jc w:val="both"/>
      </w:pPr>
    </w:p>
    <w:p w:rsidR="00A139B5" w:rsidRDefault="00A139B5" w:rsidP="00D01BC4">
      <w:pPr>
        <w:jc w:val="both"/>
      </w:pPr>
      <w:r>
        <w:t xml:space="preserve">Jetzt gibt der Quotient </w:t>
      </w:r>
      <w:r w:rsidRPr="00A139B5">
        <w:rPr>
          <w:position w:val="-30"/>
        </w:rPr>
        <w:object w:dxaOrig="940" w:dyaOrig="660">
          <v:shape id="_x0000_i1026" type="#_x0000_t75" style="width:46.5pt;height:33pt" o:ole="">
            <v:imagedata r:id="rId8" o:title=""/>
          </v:shape>
          <o:OLEObject Type="Embed" ProgID="Equation.DSMT4" ShapeID="_x0000_i1026" DrawAspect="Content" ObjectID="_1598362603" r:id="rId9"/>
        </w:object>
      </w:r>
      <w:r>
        <w:t xml:space="preserve"> die Anzahl der möglichen Kombinationen an. Dieser Ausdruck heißt auch Binomialkoeffizient </w:t>
      </w:r>
      <w:r w:rsidRPr="008A11BD">
        <w:rPr>
          <w:position w:val="-30"/>
        </w:rPr>
        <w:object w:dxaOrig="380" w:dyaOrig="700">
          <v:shape id="_x0000_i1027" type="#_x0000_t75" style="width:19pt;height:35pt" o:ole="">
            <v:imagedata r:id="rId10" o:title=""/>
          </v:shape>
          <o:OLEObject Type="Embed" ProgID="Equation.DSMT4" ShapeID="_x0000_i1027" DrawAspect="Content" ObjectID="_1598362604" r:id="rId11"/>
        </w:object>
      </w:r>
      <w:r>
        <w:t>.</w:t>
      </w:r>
    </w:p>
    <w:p w:rsidR="00A75596" w:rsidRPr="00192A35" w:rsidRDefault="00A75596" w:rsidP="00D01BC4">
      <w:pPr>
        <w:pStyle w:val="Definition"/>
        <w:jc w:val="both"/>
      </w:pPr>
      <w:r>
        <w:t xml:space="preserve">DEF: BINOMIALKOEFFIZIENT </w:t>
      </w:r>
      <w:r w:rsidRPr="008A11BD">
        <w:rPr>
          <w:position w:val="-30"/>
        </w:rPr>
        <w:object w:dxaOrig="380" w:dyaOrig="700">
          <v:shape id="_x0000_i1028" type="#_x0000_t75" style="width:19pt;height:35pt" o:ole="">
            <v:imagedata r:id="rId12" o:title=""/>
          </v:shape>
          <o:OLEObject Type="Embed" ProgID="Equation.DSMT4" ShapeID="_x0000_i1028" DrawAspect="Content" ObjectID="_1598362605" r:id="rId13"/>
        </w:object>
      </w:r>
      <w:r w:rsidR="00D01BC4">
        <w:tab/>
      </w:r>
      <w:r>
        <w:br/>
      </w:r>
      <w:r w:rsidR="00D01BC4" w:rsidRPr="00D01BC4">
        <w:rPr>
          <w:position w:val="-8"/>
        </w:rPr>
        <w:object w:dxaOrig="859" w:dyaOrig="279">
          <v:shape id="_x0000_i1029" type="#_x0000_t75" style="width:43.5pt;height:13.5pt" o:ole="">
            <v:imagedata r:id="rId14" o:title=""/>
          </v:shape>
          <o:OLEObject Type="Embed" ProgID="Equation.DSMT4" ShapeID="_x0000_i1029" DrawAspect="Content" ObjectID="_1598362606" r:id="rId15"/>
        </w:object>
      </w:r>
      <w:r>
        <w:t xml:space="preserve"> mit k &lt; n gilt:</w:t>
      </w:r>
      <w:r w:rsidR="00D01BC4">
        <w:tab/>
      </w:r>
      <w:r>
        <w:br/>
      </w:r>
      <w:r w:rsidR="00D01BC4" w:rsidRPr="00D01BC4">
        <w:rPr>
          <w:position w:val="-30"/>
        </w:rPr>
        <w:object w:dxaOrig="1400" w:dyaOrig="700">
          <v:shape id="_x0000_i1030" type="#_x0000_t75" style="width:69.5pt;height:34.5pt" o:ole="">
            <v:imagedata r:id="rId16" o:title=""/>
          </v:shape>
          <o:OLEObject Type="Embed" ProgID="Equation.DSMT4" ShapeID="_x0000_i1030" DrawAspect="Content" ObjectID="_1598362607" r:id="rId17"/>
        </w:object>
      </w:r>
    </w:p>
    <w:p w:rsidR="00A75596" w:rsidRDefault="00A75596" w:rsidP="00D01BC4">
      <w:pPr>
        <w:jc w:val="both"/>
      </w:pPr>
    </w:p>
    <w:p w:rsidR="00A75596" w:rsidRPr="003563F2" w:rsidRDefault="00A75596" w:rsidP="00D01BC4">
      <w:pPr>
        <w:jc w:val="both"/>
      </w:pPr>
      <w:r>
        <w:rPr>
          <w:i/>
        </w:rPr>
        <w:t xml:space="preserve">Hinweis: </w:t>
      </w:r>
      <w:r>
        <w:t xml:space="preserve"> Der Binomialkoeffizient kann mit dem Taschenrechner auch über die Taste „</w:t>
      </w:r>
      <w:proofErr w:type="spellStart"/>
      <w:r>
        <w:t>nCr</w:t>
      </w:r>
      <w:proofErr w:type="spellEnd"/>
      <w:r>
        <w:t xml:space="preserve">“ berechnet werden. Die Tastenfolge ist n </w:t>
      </w:r>
      <w:proofErr w:type="spellStart"/>
      <w:r>
        <w:t>nCr</w:t>
      </w:r>
      <w:proofErr w:type="spellEnd"/>
      <w:r>
        <w:t xml:space="preserve"> k (49 </w:t>
      </w:r>
      <w:proofErr w:type="spellStart"/>
      <w:r>
        <w:t>nCr</w:t>
      </w:r>
      <w:proofErr w:type="spellEnd"/>
      <w:r>
        <w:t xml:space="preserve"> 6 = 13983816).</w:t>
      </w:r>
    </w:p>
    <w:p w:rsidR="00A75596" w:rsidRDefault="00A75596" w:rsidP="00D01BC4">
      <w:pPr>
        <w:jc w:val="both"/>
      </w:pPr>
    </w:p>
    <w:p w:rsidR="00A139B5" w:rsidRDefault="00A139B5" w:rsidP="00A139B5"/>
    <w:p w:rsidR="0092782C" w:rsidRDefault="0092782C" w:rsidP="004F2BB4">
      <w:pPr>
        <w:rPr>
          <w:sz w:val="20"/>
        </w:rPr>
      </w:pPr>
    </w:p>
    <w:p w:rsidR="0092782C" w:rsidRDefault="0092782C" w:rsidP="004F2BB4">
      <w:pPr>
        <w:rPr>
          <w:sz w:val="20"/>
        </w:rPr>
      </w:pPr>
      <w:bookmarkStart w:id="3" w:name="_GoBack"/>
      <w:bookmarkEnd w:id="3"/>
    </w:p>
    <w:sectPr w:rsidR="0092782C" w:rsidSect="00086A5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2B1B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6A5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C701D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A6F75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2F8F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39B5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596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100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1BC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778F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E8E0BCE-4AE6-4A3D-A467-DA738984B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2D05DDA-34C1-4C68-BEB4-05DE15C517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1</Words>
  <Characters>769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8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8-09-13T14:50:00Z</dcterms:created>
  <dcterms:modified xsi:type="dcterms:W3CDTF">2018-09-13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